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6687" w:rsidRDefault="00642F84" w:rsidP="00FB23A2">
      <w:r>
        <w:rPr>
          <w:rFonts w:hint="eastAsia"/>
        </w:rPr>
        <w:t xml:space="preserve">Homework </w:t>
      </w:r>
      <w:r>
        <w:t>2</w:t>
      </w:r>
      <w:bookmarkStart w:id="0" w:name="_GoBack"/>
      <w:bookmarkEnd w:id="0"/>
    </w:p>
    <w:p w:rsidR="00642F84" w:rsidRDefault="00642F84" w:rsidP="00642F8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Grammar</w:t>
      </w:r>
      <w:r>
        <w:t xml:space="preserve"> </w:t>
      </w:r>
      <w:r>
        <w:rPr>
          <w:rFonts w:hint="eastAsia"/>
        </w:rPr>
        <w:t>G</w:t>
      </w:r>
      <w:r>
        <w:t xml:space="preserve"> </w:t>
      </w:r>
      <w:r>
        <w:rPr>
          <w:rFonts w:hint="eastAsia"/>
        </w:rPr>
        <w:t>is</w:t>
      </w:r>
    </w:p>
    <w:p w:rsidR="00642F84" w:rsidRDefault="00642F84" w:rsidP="00642F84">
      <w:pPr>
        <w:pStyle w:val="a3"/>
        <w:ind w:left="360" w:firstLineChars="0" w:firstLine="0"/>
      </w:pPr>
      <w:r w:rsidRPr="00E33ADF">
        <w:rPr>
          <w:position w:val="-28"/>
        </w:rPr>
        <w:object w:dxaOrig="28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4.5pt" o:ole="">
            <v:imagedata r:id="rId8" o:title=""/>
          </v:shape>
          <o:OLEObject Type="Embed" ProgID="Equation.DSMT4" ShapeID="_x0000_i1025" DrawAspect="Content" ObjectID="_1555606105" r:id="rId9"/>
        </w:object>
      </w:r>
    </w:p>
    <w:p w:rsidR="00642F84" w:rsidRDefault="00642F84" w:rsidP="00642F84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What</w:t>
      </w:r>
      <w:r>
        <w:t xml:space="preserve"> </w:t>
      </w:r>
      <w:r>
        <w:rPr>
          <w:rFonts w:hint="eastAsia"/>
        </w:rPr>
        <w:t>is</w:t>
      </w:r>
      <w:r>
        <w:t xml:space="preserve"> </w:t>
      </w:r>
      <w:r>
        <w:rPr>
          <w:rFonts w:hint="eastAsia"/>
        </w:rPr>
        <w:t>the</w:t>
      </w:r>
      <w:r>
        <w:t xml:space="preserve"> language L(G) specified by G?</w:t>
      </w:r>
    </w:p>
    <w:p w:rsidR="00642F84" w:rsidRDefault="00642F84" w:rsidP="00642F84">
      <w:pPr>
        <w:pStyle w:val="a3"/>
        <w:numPr>
          <w:ilvl w:val="0"/>
          <w:numId w:val="2"/>
        </w:numPr>
        <w:ind w:firstLineChars="0"/>
      </w:pPr>
      <w:r>
        <w:t>Write the leftmost and rightmost derivations of the sentences 0127, 34 and 568.</w:t>
      </w:r>
    </w:p>
    <w:p w:rsidR="00642F84" w:rsidRDefault="00642F84" w:rsidP="00642F84"/>
    <w:p w:rsidR="00642F84" w:rsidRDefault="00642F84" w:rsidP="00642F8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 xml:space="preserve">Write a grammar, whose specified language is the set of </w:t>
      </w:r>
      <w:r w:rsidRPr="00E33ADF">
        <w:t>odd number</w:t>
      </w:r>
      <w:r>
        <w:t>s and each odd number does not start with 0.</w:t>
      </w:r>
    </w:p>
    <w:p w:rsidR="00642F84" w:rsidRDefault="00642F84" w:rsidP="00642F84"/>
    <w:p w:rsidR="00642F84" w:rsidRDefault="00642F84" w:rsidP="00642F8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W</w:t>
      </w:r>
      <w:r>
        <w:t>rite the grammars for the following languages</w:t>
      </w:r>
    </w:p>
    <w:p w:rsidR="00642F84" w:rsidRDefault="00642F84" w:rsidP="00642F84">
      <w:pPr>
        <w:pStyle w:val="a3"/>
        <w:ind w:left="360" w:firstLineChars="0" w:firstLine="0"/>
      </w:pPr>
      <w:r w:rsidRPr="00CE28C7">
        <w:rPr>
          <w:position w:val="-72"/>
        </w:rPr>
        <w:object w:dxaOrig="2500" w:dyaOrig="1560">
          <v:shape id="_x0000_i1026" type="#_x0000_t75" style="width:124.5pt;height:78pt" o:ole="">
            <v:imagedata r:id="rId10" o:title=""/>
          </v:shape>
          <o:OLEObject Type="Embed" ProgID="Equation.DSMT4" ShapeID="_x0000_i1026" DrawAspect="Content" ObjectID="_1555606106" r:id="rId11"/>
        </w:object>
      </w:r>
    </w:p>
    <w:p w:rsidR="00642F84" w:rsidRDefault="00642F84" w:rsidP="00FB23A2">
      <w:pPr>
        <w:rPr>
          <w:rFonts w:hint="eastAsia"/>
        </w:rPr>
      </w:pPr>
    </w:p>
    <w:sectPr w:rsidR="00642F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4B8D" w:rsidRDefault="007C4B8D" w:rsidP="00642F84">
      <w:r>
        <w:separator/>
      </w:r>
    </w:p>
  </w:endnote>
  <w:endnote w:type="continuationSeparator" w:id="0">
    <w:p w:rsidR="007C4B8D" w:rsidRDefault="007C4B8D" w:rsidP="00642F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4B8D" w:rsidRDefault="007C4B8D" w:rsidP="00642F84">
      <w:r>
        <w:separator/>
      </w:r>
    </w:p>
  </w:footnote>
  <w:footnote w:type="continuationSeparator" w:id="0">
    <w:p w:rsidR="007C4B8D" w:rsidRDefault="007C4B8D" w:rsidP="00642F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8C62A0"/>
    <w:multiLevelType w:val="hybridMultilevel"/>
    <w:tmpl w:val="B106CACA"/>
    <w:lvl w:ilvl="0" w:tplc="6C4864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6C065E"/>
    <w:multiLevelType w:val="hybridMultilevel"/>
    <w:tmpl w:val="13C8562E"/>
    <w:lvl w:ilvl="0" w:tplc="893C6B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D192A12"/>
    <w:multiLevelType w:val="hybridMultilevel"/>
    <w:tmpl w:val="3DF8E54E"/>
    <w:lvl w:ilvl="0" w:tplc="6630991C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65BF"/>
    <w:rsid w:val="0000454E"/>
    <w:rsid w:val="000A7219"/>
    <w:rsid w:val="00185D44"/>
    <w:rsid w:val="001D65BF"/>
    <w:rsid w:val="00453E4F"/>
    <w:rsid w:val="00496687"/>
    <w:rsid w:val="00642F84"/>
    <w:rsid w:val="00674C67"/>
    <w:rsid w:val="00697AD5"/>
    <w:rsid w:val="006F7A79"/>
    <w:rsid w:val="0076088D"/>
    <w:rsid w:val="007C4B8D"/>
    <w:rsid w:val="00806A20"/>
    <w:rsid w:val="00834E53"/>
    <w:rsid w:val="009E5366"/>
    <w:rsid w:val="00A268F7"/>
    <w:rsid w:val="00A313D1"/>
    <w:rsid w:val="00AC010C"/>
    <w:rsid w:val="00AE5094"/>
    <w:rsid w:val="00B54AB7"/>
    <w:rsid w:val="00C22FF1"/>
    <w:rsid w:val="00C6574E"/>
    <w:rsid w:val="00CE28C7"/>
    <w:rsid w:val="00D7510D"/>
    <w:rsid w:val="00E33ADF"/>
    <w:rsid w:val="00FB23A2"/>
    <w:rsid w:val="00FC4B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4D562FD-2D67-4D05-902F-BADAF98830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B23A2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642F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642F84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642F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642F8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 Version="15"/>
</file>

<file path=customXml/itemProps1.xml><?xml version="1.0" encoding="utf-8"?>
<ds:datastoreItem xmlns:ds="http://schemas.openxmlformats.org/officeDocument/2006/customXml" ds:itemID="{46A9E393-3D1C-4EBC-B07E-268459595F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1</Pages>
  <Words>53</Words>
  <Characters>308</Characters>
  <Application>Microsoft Office Word</Application>
  <DocSecurity>0</DocSecurity>
  <Lines>2</Lines>
  <Paragraphs>1</Paragraphs>
  <ScaleCrop>false</ScaleCrop>
  <Company/>
  <LinksUpToDate>false</LinksUpToDate>
  <CharactersWithSpaces>3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ng Zhang</dc:creator>
  <cp:keywords/>
  <dc:description/>
  <cp:lastModifiedBy>jzhang</cp:lastModifiedBy>
  <cp:revision>21</cp:revision>
  <dcterms:created xsi:type="dcterms:W3CDTF">2017-04-12T03:54:00Z</dcterms:created>
  <dcterms:modified xsi:type="dcterms:W3CDTF">2017-05-06T1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